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81" r:id="rId4"/>
    <p:sldId id="277" r:id="rId5"/>
    <p:sldId id="278" r:id="rId6"/>
    <p:sldId id="275" r:id="rId7"/>
    <p:sldId id="279" r:id="rId8"/>
    <p:sldId id="28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66" y="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4A05EA-9635-4DC9-952A-BAAF4E41D2D0}" type="datetimeFigureOut">
              <a:rPr lang="en-US" smtClean="0"/>
              <a:pPr/>
              <a:t>0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D434A-6486-43A5-8977-9032830DBF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teach 2.1-2.4</a:t>
            </a:r>
            <a:br>
              <a:rPr lang="en-US" dirty="0" smtClean="0"/>
            </a:br>
            <a:r>
              <a:rPr lang="en-US" dirty="0" smtClean="0"/>
              <a:t>Solving Equation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>
            <a:noAutofit/>
          </a:bodyPr>
          <a:lstStyle/>
          <a:p>
            <a:r>
              <a:rPr lang="en-US" sz="9600" dirty="0" smtClean="0"/>
              <a:t>3x + 2 = 7x</a:t>
            </a:r>
            <a:br>
              <a:rPr lang="en-US" sz="9600" dirty="0" smtClean="0"/>
            </a:br>
            <a:endParaRPr lang="en-US" sz="9600" dirty="0"/>
          </a:p>
        </p:txBody>
      </p:sp>
      <p:sp>
        <p:nvSpPr>
          <p:cNvPr id="11" name="TextBox 10"/>
          <p:cNvSpPr txBox="1"/>
          <p:nvPr/>
        </p:nvSpPr>
        <p:spPr>
          <a:xfrm>
            <a:off x="3435350" y="4572000"/>
            <a:ext cx="20574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x = ½ </a:t>
            </a:r>
            <a:endParaRPr lang="en-US" sz="6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20159"/>
              </p:ext>
            </p:extLst>
          </p:nvPr>
        </p:nvGraphicFramePr>
        <p:xfrm>
          <a:off x="1752600" y="1371600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371600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58119"/>
              </p:ext>
            </p:extLst>
          </p:nvPr>
        </p:nvGraphicFramePr>
        <p:xfrm>
          <a:off x="5791200" y="1371600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1371600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47874"/>
              </p:ext>
            </p:extLst>
          </p:nvPr>
        </p:nvGraphicFramePr>
        <p:xfrm>
          <a:off x="3200400" y="2231490"/>
          <a:ext cx="2696544" cy="11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231490"/>
                        <a:ext cx="2696544" cy="110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70781"/>
              </p:ext>
            </p:extLst>
          </p:nvPr>
        </p:nvGraphicFramePr>
        <p:xfrm>
          <a:off x="3214688" y="2982913"/>
          <a:ext cx="714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688" y="2982913"/>
                        <a:ext cx="714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65893"/>
              </p:ext>
            </p:extLst>
          </p:nvPr>
        </p:nvGraphicFramePr>
        <p:xfrm>
          <a:off x="4776788" y="2982913"/>
          <a:ext cx="7159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6788" y="2982913"/>
                        <a:ext cx="71596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>
            <a:noAutofit/>
          </a:bodyPr>
          <a:lstStyle/>
          <a:p>
            <a:r>
              <a:rPr lang="en-US" sz="9600" dirty="0" smtClean="0"/>
              <a:t>5x - 3 = 5x</a:t>
            </a:r>
            <a:br>
              <a:rPr lang="en-US" sz="9600" dirty="0" smtClean="0"/>
            </a:br>
            <a:endParaRPr lang="en-US" sz="9600" dirty="0"/>
          </a:p>
        </p:txBody>
      </p:sp>
      <p:sp>
        <p:nvSpPr>
          <p:cNvPr id="11" name="TextBox 10"/>
          <p:cNvSpPr txBox="1"/>
          <p:nvPr/>
        </p:nvSpPr>
        <p:spPr>
          <a:xfrm>
            <a:off x="2590800" y="4038600"/>
            <a:ext cx="38862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No solution</a:t>
            </a:r>
            <a:endParaRPr lang="en-US" sz="6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25128"/>
              </p:ext>
            </p:extLst>
          </p:nvPr>
        </p:nvGraphicFramePr>
        <p:xfrm>
          <a:off x="1752600" y="1371600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371600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89442"/>
              </p:ext>
            </p:extLst>
          </p:nvPr>
        </p:nvGraphicFramePr>
        <p:xfrm>
          <a:off x="5791200" y="1371600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1371600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78511"/>
              </p:ext>
            </p:extLst>
          </p:nvPr>
        </p:nvGraphicFramePr>
        <p:xfrm>
          <a:off x="3200400" y="2231490"/>
          <a:ext cx="2696544" cy="11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231490"/>
                        <a:ext cx="2696544" cy="110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956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 txBox="1">
            <a:spLocks/>
          </p:cNvSpPr>
          <p:nvPr/>
        </p:nvSpPr>
        <p:spPr>
          <a:xfrm>
            <a:off x="890588" y="260876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9600" dirty="0" smtClean="0"/>
              <a:t>8 + 5x = 7x - 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53396"/>
              </p:ext>
            </p:extLst>
          </p:nvPr>
        </p:nvGraphicFramePr>
        <p:xfrm>
          <a:off x="2544309" y="1442245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4309" y="1442245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15142"/>
              </p:ext>
            </p:extLst>
          </p:nvPr>
        </p:nvGraphicFramePr>
        <p:xfrm>
          <a:off x="4854121" y="1416758"/>
          <a:ext cx="131218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4121" y="1416758"/>
                        <a:ext cx="1312182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4784"/>
              </p:ext>
            </p:extLst>
          </p:nvPr>
        </p:nvGraphicFramePr>
        <p:xfrm>
          <a:off x="2566988" y="2232025"/>
          <a:ext cx="3965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6988" y="2232025"/>
                        <a:ext cx="39655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95896"/>
              </p:ext>
            </p:extLst>
          </p:nvPr>
        </p:nvGraphicFramePr>
        <p:xfrm>
          <a:off x="2289175" y="3144838"/>
          <a:ext cx="954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9175" y="3144838"/>
                        <a:ext cx="95408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63482"/>
              </p:ext>
            </p:extLst>
          </p:nvPr>
        </p:nvGraphicFramePr>
        <p:xfrm>
          <a:off x="5343525" y="3119438"/>
          <a:ext cx="9540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3525" y="3119438"/>
                        <a:ext cx="95408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34035"/>
              </p:ext>
            </p:extLst>
          </p:nvPr>
        </p:nvGraphicFramePr>
        <p:xfrm>
          <a:off x="2896835" y="3894138"/>
          <a:ext cx="30924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6835" y="3894138"/>
                        <a:ext cx="30924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28808"/>
              </p:ext>
            </p:extLst>
          </p:nvPr>
        </p:nvGraphicFramePr>
        <p:xfrm>
          <a:off x="3084954" y="4837979"/>
          <a:ext cx="714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4954" y="4837979"/>
                        <a:ext cx="714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11875"/>
              </p:ext>
            </p:extLst>
          </p:nvPr>
        </p:nvGraphicFramePr>
        <p:xfrm>
          <a:off x="4885165" y="4781551"/>
          <a:ext cx="7159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85165" y="4781551"/>
                        <a:ext cx="71596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459162" y="5850804"/>
            <a:ext cx="20574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x = 5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126650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31105"/>
              </p:ext>
            </p:extLst>
          </p:nvPr>
        </p:nvGraphicFramePr>
        <p:xfrm>
          <a:off x="304800" y="228600"/>
          <a:ext cx="8237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1498320" imgH="177480" progId="Equation.DSMT4">
                  <p:embed/>
                </p:oleObj>
              </mc:Choice>
              <mc:Fallback>
                <p:oleObj name="Equation" r:id="rId3" imgW="1498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2375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71000"/>
              </p:ext>
            </p:extLst>
          </p:nvPr>
        </p:nvGraphicFramePr>
        <p:xfrm>
          <a:off x="2057400" y="1349537"/>
          <a:ext cx="5445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49537"/>
                        <a:ext cx="5445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29148"/>
              </p:ext>
            </p:extLst>
          </p:nvPr>
        </p:nvGraphicFramePr>
        <p:xfrm>
          <a:off x="2043113" y="2411413"/>
          <a:ext cx="10128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3113" y="2411413"/>
                        <a:ext cx="101282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46992"/>
              </p:ext>
            </p:extLst>
          </p:nvPr>
        </p:nvGraphicFramePr>
        <p:xfrm>
          <a:off x="6502400" y="2322513"/>
          <a:ext cx="10144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2400" y="2322513"/>
                        <a:ext cx="1014413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2265"/>
              </p:ext>
            </p:extLst>
          </p:nvPr>
        </p:nvGraphicFramePr>
        <p:xfrm>
          <a:off x="2243138" y="3071813"/>
          <a:ext cx="49164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3138" y="3071813"/>
                        <a:ext cx="49164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97156"/>
              </p:ext>
            </p:extLst>
          </p:nvPr>
        </p:nvGraphicFramePr>
        <p:xfrm>
          <a:off x="3640138" y="3930650"/>
          <a:ext cx="9540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40138" y="3930650"/>
                        <a:ext cx="95408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83667"/>
              </p:ext>
            </p:extLst>
          </p:nvPr>
        </p:nvGraphicFramePr>
        <p:xfrm>
          <a:off x="6024563" y="3905250"/>
          <a:ext cx="955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24563" y="3905250"/>
                        <a:ext cx="9556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2588"/>
              </p:ext>
            </p:extLst>
          </p:nvPr>
        </p:nvGraphicFramePr>
        <p:xfrm>
          <a:off x="2732088" y="4733925"/>
          <a:ext cx="372586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2088" y="4733925"/>
                        <a:ext cx="372586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23668"/>
              </p:ext>
            </p:extLst>
          </p:nvPr>
        </p:nvGraphicFramePr>
        <p:xfrm>
          <a:off x="3236119" y="5678103"/>
          <a:ext cx="714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9" imgW="152280" imgH="215640" progId="Equation.DSMT4">
                  <p:embed/>
                </p:oleObj>
              </mc:Choice>
              <mc:Fallback>
                <p:oleObj name="Equation" r:id="rId19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6119" y="5678103"/>
                        <a:ext cx="714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05286"/>
              </p:ext>
            </p:extLst>
          </p:nvPr>
        </p:nvGraphicFramePr>
        <p:xfrm>
          <a:off x="5308601" y="5572125"/>
          <a:ext cx="7159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8601" y="5572125"/>
                        <a:ext cx="71596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934200" y="5678103"/>
            <a:ext cx="20574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x = -5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072822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96279"/>
              </p:ext>
            </p:extLst>
          </p:nvPr>
        </p:nvGraphicFramePr>
        <p:xfrm>
          <a:off x="1676400" y="228600"/>
          <a:ext cx="57277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"/>
                        <a:ext cx="57277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39852"/>
              </p:ext>
            </p:extLst>
          </p:nvPr>
        </p:nvGraphicFramePr>
        <p:xfrm>
          <a:off x="811213" y="550863"/>
          <a:ext cx="7747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213" y="550863"/>
                        <a:ext cx="7747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91535"/>
              </p:ext>
            </p:extLst>
          </p:nvPr>
        </p:nvGraphicFramePr>
        <p:xfrm>
          <a:off x="7046118" y="746125"/>
          <a:ext cx="715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6118" y="746125"/>
                        <a:ext cx="71596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59753"/>
              </p:ext>
            </p:extLst>
          </p:nvPr>
        </p:nvGraphicFramePr>
        <p:xfrm>
          <a:off x="2400300" y="2286000"/>
          <a:ext cx="4440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0300" y="2286000"/>
                        <a:ext cx="4440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22734"/>
              </p:ext>
            </p:extLst>
          </p:nvPr>
        </p:nvGraphicFramePr>
        <p:xfrm>
          <a:off x="2338388" y="3170238"/>
          <a:ext cx="1371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8388" y="3170238"/>
                        <a:ext cx="13716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66918"/>
              </p:ext>
            </p:extLst>
          </p:nvPr>
        </p:nvGraphicFramePr>
        <p:xfrm>
          <a:off x="5334000" y="3119438"/>
          <a:ext cx="13731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0" y="3119438"/>
                        <a:ext cx="137318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63309"/>
              </p:ext>
            </p:extLst>
          </p:nvPr>
        </p:nvGraphicFramePr>
        <p:xfrm>
          <a:off x="2927350" y="3948113"/>
          <a:ext cx="31718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7350" y="3948113"/>
                        <a:ext cx="31718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04308"/>
              </p:ext>
            </p:extLst>
          </p:nvPr>
        </p:nvGraphicFramePr>
        <p:xfrm>
          <a:off x="3382169" y="4751901"/>
          <a:ext cx="6556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7" imgW="139680" imgH="215640" progId="Equation.DSMT4">
                  <p:embed/>
                </p:oleObj>
              </mc:Choice>
              <mc:Fallback>
                <p:oleObj name="Equation" r:id="rId17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2169" y="4751901"/>
                        <a:ext cx="6556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2232"/>
              </p:ext>
            </p:extLst>
          </p:nvPr>
        </p:nvGraphicFramePr>
        <p:xfrm>
          <a:off x="5038283" y="4786313"/>
          <a:ext cx="6556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9" imgW="139680" imgH="215640" progId="Equation.DSMT4">
                  <p:embed/>
                </p:oleObj>
              </mc:Choice>
              <mc:Fallback>
                <p:oleObj name="Equation" r:id="rId19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38283" y="4786313"/>
                        <a:ext cx="6556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1828556" y="214489"/>
            <a:ext cx="316333" cy="1774192"/>
          </a:xfrm>
          <a:custGeom>
            <a:avLst/>
            <a:gdLst>
              <a:gd name="connsiteX0" fmla="*/ 147000 w 316333"/>
              <a:gd name="connsiteY0" fmla="*/ 0 h 1774192"/>
              <a:gd name="connsiteX1" fmla="*/ 113133 w 316333"/>
              <a:gd name="connsiteY1" fmla="*/ 56444 h 1774192"/>
              <a:gd name="connsiteX2" fmla="*/ 90555 w 316333"/>
              <a:gd name="connsiteY2" fmla="*/ 124178 h 1774192"/>
              <a:gd name="connsiteX3" fmla="*/ 67977 w 316333"/>
              <a:gd name="connsiteY3" fmla="*/ 169333 h 1774192"/>
              <a:gd name="connsiteX4" fmla="*/ 34111 w 316333"/>
              <a:gd name="connsiteY4" fmla="*/ 282222 h 1774192"/>
              <a:gd name="connsiteX5" fmla="*/ 22822 w 316333"/>
              <a:gd name="connsiteY5" fmla="*/ 316089 h 1774192"/>
              <a:gd name="connsiteX6" fmla="*/ 244 w 316333"/>
              <a:gd name="connsiteY6" fmla="*/ 654755 h 1774192"/>
              <a:gd name="connsiteX7" fmla="*/ 11533 w 316333"/>
              <a:gd name="connsiteY7" fmla="*/ 1162755 h 1774192"/>
              <a:gd name="connsiteX8" fmla="*/ 34111 w 316333"/>
              <a:gd name="connsiteY8" fmla="*/ 1275644 h 1774192"/>
              <a:gd name="connsiteX9" fmla="*/ 56688 w 316333"/>
              <a:gd name="connsiteY9" fmla="*/ 1365955 h 1774192"/>
              <a:gd name="connsiteX10" fmla="*/ 79266 w 316333"/>
              <a:gd name="connsiteY10" fmla="*/ 1399822 h 1774192"/>
              <a:gd name="connsiteX11" fmla="*/ 101844 w 316333"/>
              <a:gd name="connsiteY11" fmla="*/ 1467555 h 1774192"/>
              <a:gd name="connsiteX12" fmla="*/ 113133 w 316333"/>
              <a:gd name="connsiteY12" fmla="*/ 1501422 h 1774192"/>
              <a:gd name="connsiteX13" fmla="*/ 135711 w 316333"/>
              <a:gd name="connsiteY13" fmla="*/ 1535289 h 1774192"/>
              <a:gd name="connsiteX14" fmla="*/ 158288 w 316333"/>
              <a:gd name="connsiteY14" fmla="*/ 1614311 h 1774192"/>
              <a:gd name="connsiteX15" fmla="*/ 180866 w 316333"/>
              <a:gd name="connsiteY15" fmla="*/ 1682044 h 1774192"/>
              <a:gd name="connsiteX16" fmla="*/ 237311 w 316333"/>
              <a:gd name="connsiteY16" fmla="*/ 1749778 h 1774192"/>
              <a:gd name="connsiteX17" fmla="*/ 271177 w 316333"/>
              <a:gd name="connsiteY17" fmla="*/ 1772355 h 1774192"/>
              <a:gd name="connsiteX18" fmla="*/ 316333 w 316333"/>
              <a:gd name="connsiteY18" fmla="*/ 1772355 h 177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16333" h="1774192">
                <a:moveTo>
                  <a:pt x="147000" y="0"/>
                </a:moveTo>
                <a:cubicBezTo>
                  <a:pt x="135711" y="18815"/>
                  <a:pt x="122213" y="36469"/>
                  <a:pt x="113133" y="56444"/>
                </a:cubicBezTo>
                <a:cubicBezTo>
                  <a:pt x="103285" y="78110"/>
                  <a:pt x="101199" y="102891"/>
                  <a:pt x="90555" y="124178"/>
                </a:cubicBezTo>
                <a:lnTo>
                  <a:pt x="67977" y="169333"/>
                </a:lnTo>
                <a:cubicBezTo>
                  <a:pt x="50916" y="237575"/>
                  <a:pt x="61593" y="199773"/>
                  <a:pt x="34111" y="282222"/>
                </a:cubicBezTo>
                <a:lnTo>
                  <a:pt x="22822" y="316089"/>
                </a:lnTo>
                <a:cubicBezTo>
                  <a:pt x="15296" y="428978"/>
                  <a:pt x="-2270" y="541644"/>
                  <a:pt x="244" y="654755"/>
                </a:cubicBezTo>
                <a:cubicBezTo>
                  <a:pt x="4007" y="824088"/>
                  <a:pt x="4896" y="993510"/>
                  <a:pt x="11533" y="1162755"/>
                </a:cubicBezTo>
                <a:cubicBezTo>
                  <a:pt x="13113" y="1203050"/>
                  <a:pt x="25580" y="1237255"/>
                  <a:pt x="34111" y="1275644"/>
                </a:cubicBezTo>
                <a:cubicBezTo>
                  <a:pt x="39262" y="1298824"/>
                  <a:pt x="44586" y="1341751"/>
                  <a:pt x="56688" y="1365955"/>
                </a:cubicBezTo>
                <a:cubicBezTo>
                  <a:pt x="62756" y="1378090"/>
                  <a:pt x="73756" y="1387424"/>
                  <a:pt x="79266" y="1399822"/>
                </a:cubicBezTo>
                <a:cubicBezTo>
                  <a:pt x="88932" y="1421570"/>
                  <a:pt x="94318" y="1444977"/>
                  <a:pt x="101844" y="1467555"/>
                </a:cubicBezTo>
                <a:cubicBezTo>
                  <a:pt x="105607" y="1478844"/>
                  <a:pt x="106532" y="1491521"/>
                  <a:pt x="113133" y="1501422"/>
                </a:cubicBezTo>
                <a:cubicBezTo>
                  <a:pt x="120659" y="1512711"/>
                  <a:pt x="129643" y="1523154"/>
                  <a:pt x="135711" y="1535289"/>
                </a:cubicBezTo>
                <a:cubicBezTo>
                  <a:pt x="145199" y="1554264"/>
                  <a:pt x="152860" y="1596218"/>
                  <a:pt x="158288" y="1614311"/>
                </a:cubicBezTo>
                <a:cubicBezTo>
                  <a:pt x="165126" y="1637106"/>
                  <a:pt x="167665" y="1662242"/>
                  <a:pt x="180866" y="1682044"/>
                </a:cubicBezTo>
                <a:cubicBezTo>
                  <a:pt x="203066" y="1715344"/>
                  <a:pt x="204716" y="1722615"/>
                  <a:pt x="237311" y="1749778"/>
                </a:cubicBezTo>
                <a:cubicBezTo>
                  <a:pt x="247734" y="1758464"/>
                  <a:pt x="258132" y="1768628"/>
                  <a:pt x="271177" y="1772355"/>
                </a:cubicBezTo>
                <a:cubicBezTo>
                  <a:pt x="285650" y="1776490"/>
                  <a:pt x="301281" y="1772355"/>
                  <a:pt x="316333" y="177235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>
            <a:off x="5068765" y="212020"/>
            <a:ext cx="316333" cy="1774192"/>
          </a:xfrm>
          <a:custGeom>
            <a:avLst/>
            <a:gdLst>
              <a:gd name="connsiteX0" fmla="*/ 147000 w 316333"/>
              <a:gd name="connsiteY0" fmla="*/ 0 h 1774192"/>
              <a:gd name="connsiteX1" fmla="*/ 113133 w 316333"/>
              <a:gd name="connsiteY1" fmla="*/ 56444 h 1774192"/>
              <a:gd name="connsiteX2" fmla="*/ 90555 w 316333"/>
              <a:gd name="connsiteY2" fmla="*/ 124178 h 1774192"/>
              <a:gd name="connsiteX3" fmla="*/ 67977 w 316333"/>
              <a:gd name="connsiteY3" fmla="*/ 169333 h 1774192"/>
              <a:gd name="connsiteX4" fmla="*/ 34111 w 316333"/>
              <a:gd name="connsiteY4" fmla="*/ 282222 h 1774192"/>
              <a:gd name="connsiteX5" fmla="*/ 22822 w 316333"/>
              <a:gd name="connsiteY5" fmla="*/ 316089 h 1774192"/>
              <a:gd name="connsiteX6" fmla="*/ 244 w 316333"/>
              <a:gd name="connsiteY6" fmla="*/ 654755 h 1774192"/>
              <a:gd name="connsiteX7" fmla="*/ 11533 w 316333"/>
              <a:gd name="connsiteY7" fmla="*/ 1162755 h 1774192"/>
              <a:gd name="connsiteX8" fmla="*/ 34111 w 316333"/>
              <a:gd name="connsiteY8" fmla="*/ 1275644 h 1774192"/>
              <a:gd name="connsiteX9" fmla="*/ 56688 w 316333"/>
              <a:gd name="connsiteY9" fmla="*/ 1365955 h 1774192"/>
              <a:gd name="connsiteX10" fmla="*/ 79266 w 316333"/>
              <a:gd name="connsiteY10" fmla="*/ 1399822 h 1774192"/>
              <a:gd name="connsiteX11" fmla="*/ 101844 w 316333"/>
              <a:gd name="connsiteY11" fmla="*/ 1467555 h 1774192"/>
              <a:gd name="connsiteX12" fmla="*/ 113133 w 316333"/>
              <a:gd name="connsiteY12" fmla="*/ 1501422 h 1774192"/>
              <a:gd name="connsiteX13" fmla="*/ 135711 w 316333"/>
              <a:gd name="connsiteY13" fmla="*/ 1535289 h 1774192"/>
              <a:gd name="connsiteX14" fmla="*/ 158288 w 316333"/>
              <a:gd name="connsiteY14" fmla="*/ 1614311 h 1774192"/>
              <a:gd name="connsiteX15" fmla="*/ 180866 w 316333"/>
              <a:gd name="connsiteY15" fmla="*/ 1682044 h 1774192"/>
              <a:gd name="connsiteX16" fmla="*/ 237311 w 316333"/>
              <a:gd name="connsiteY16" fmla="*/ 1749778 h 1774192"/>
              <a:gd name="connsiteX17" fmla="*/ 271177 w 316333"/>
              <a:gd name="connsiteY17" fmla="*/ 1772355 h 1774192"/>
              <a:gd name="connsiteX18" fmla="*/ 316333 w 316333"/>
              <a:gd name="connsiteY18" fmla="*/ 1772355 h 177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16333" h="1774192">
                <a:moveTo>
                  <a:pt x="147000" y="0"/>
                </a:moveTo>
                <a:cubicBezTo>
                  <a:pt x="135711" y="18815"/>
                  <a:pt x="122213" y="36469"/>
                  <a:pt x="113133" y="56444"/>
                </a:cubicBezTo>
                <a:cubicBezTo>
                  <a:pt x="103285" y="78110"/>
                  <a:pt x="101199" y="102891"/>
                  <a:pt x="90555" y="124178"/>
                </a:cubicBezTo>
                <a:lnTo>
                  <a:pt x="67977" y="169333"/>
                </a:lnTo>
                <a:cubicBezTo>
                  <a:pt x="50916" y="237575"/>
                  <a:pt x="61593" y="199773"/>
                  <a:pt x="34111" y="282222"/>
                </a:cubicBezTo>
                <a:lnTo>
                  <a:pt x="22822" y="316089"/>
                </a:lnTo>
                <a:cubicBezTo>
                  <a:pt x="15296" y="428978"/>
                  <a:pt x="-2270" y="541644"/>
                  <a:pt x="244" y="654755"/>
                </a:cubicBezTo>
                <a:cubicBezTo>
                  <a:pt x="4007" y="824088"/>
                  <a:pt x="4896" y="993510"/>
                  <a:pt x="11533" y="1162755"/>
                </a:cubicBezTo>
                <a:cubicBezTo>
                  <a:pt x="13113" y="1203050"/>
                  <a:pt x="25580" y="1237255"/>
                  <a:pt x="34111" y="1275644"/>
                </a:cubicBezTo>
                <a:cubicBezTo>
                  <a:pt x="39262" y="1298824"/>
                  <a:pt x="44586" y="1341751"/>
                  <a:pt x="56688" y="1365955"/>
                </a:cubicBezTo>
                <a:cubicBezTo>
                  <a:pt x="62756" y="1378090"/>
                  <a:pt x="73756" y="1387424"/>
                  <a:pt x="79266" y="1399822"/>
                </a:cubicBezTo>
                <a:cubicBezTo>
                  <a:pt x="88932" y="1421570"/>
                  <a:pt x="94318" y="1444977"/>
                  <a:pt x="101844" y="1467555"/>
                </a:cubicBezTo>
                <a:cubicBezTo>
                  <a:pt x="105607" y="1478844"/>
                  <a:pt x="106532" y="1491521"/>
                  <a:pt x="113133" y="1501422"/>
                </a:cubicBezTo>
                <a:cubicBezTo>
                  <a:pt x="120659" y="1512711"/>
                  <a:pt x="129643" y="1523154"/>
                  <a:pt x="135711" y="1535289"/>
                </a:cubicBezTo>
                <a:cubicBezTo>
                  <a:pt x="145199" y="1554264"/>
                  <a:pt x="152860" y="1596218"/>
                  <a:pt x="158288" y="1614311"/>
                </a:cubicBezTo>
                <a:cubicBezTo>
                  <a:pt x="165126" y="1637106"/>
                  <a:pt x="167665" y="1662242"/>
                  <a:pt x="180866" y="1682044"/>
                </a:cubicBezTo>
                <a:cubicBezTo>
                  <a:pt x="203066" y="1715344"/>
                  <a:pt x="204716" y="1722615"/>
                  <a:pt x="237311" y="1749778"/>
                </a:cubicBezTo>
                <a:cubicBezTo>
                  <a:pt x="247734" y="1758464"/>
                  <a:pt x="258132" y="1768628"/>
                  <a:pt x="271177" y="1772355"/>
                </a:cubicBezTo>
                <a:cubicBezTo>
                  <a:pt x="285650" y="1776490"/>
                  <a:pt x="301281" y="1772355"/>
                  <a:pt x="316333" y="177235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85734" y="5728037"/>
            <a:ext cx="20574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x = -2  </a:t>
            </a:r>
            <a:endParaRPr lang="en-US" sz="60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 txBox="1">
            <a:spLocks/>
          </p:cNvSpPr>
          <p:nvPr/>
        </p:nvSpPr>
        <p:spPr>
          <a:xfrm>
            <a:off x="304800" y="0"/>
            <a:ext cx="88392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7200" dirty="0" smtClean="0"/>
              <a:t>5(8c – 2) = 10(32 + 3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95495" y="5719715"/>
            <a:ext cx="2057400" cy="10156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c </a:t>
            </a:r>
            <a:r>
              <a:rPr lang="en-US" sz="6000" b="1" dirty="0" smtClean="0"/>
              <a:t>= 33</a:t>
            </a:r>
            <a:endParaRPr lang="en-US" sz="6000" b="1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8222"/>
              </p:ext>
            </p:extLst>
          </p:nvPr>
        </p:nvGraphicFramePr>
        <p:xfrm>
          <a:off x="1143000" y="1350450"/>
          <a:ext cx="7432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1269720" imgH="177480" progId="Equation.DSMT4">
                  <p:embed/>
                </p:oleObj>
              </mc:Choice>
              <mc:Fallback>
                <p:oleObj name="Equation" r:id="rId3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50450"/>
                        <a:ext cx="74326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70073"/>
              </p:ext>
            </p:extLst>
          </p:nvPr>
        </p:nvGraphicFramePr>
        <p:xfrm>
          <a:off x="815975" y="2386013"/>
          <a:ext cx="16684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2386013"/>
                        <a:ext cx="166846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61196"/>
              </p:ext>
            </p:extLst>
          </p:nvPr>
        </p:nvGraphicFramePr>
        <p:xfrm>
          <a:off x="6659563" y="2247900"/>
          <a:ext cx="16716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9563" y="2247900"/>
                        <a:ext cx="16716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18939"/>
              </p:ext>
            </p:extLst>
          </p:nvPr>
        </p:nvGraphicFramePr>
        <p:xfrm>
          <a:off x="1885950" y="3071813"/>
          <a:ext cx="56308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950" y="3071813"/>
                        <a:ext cx="56308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81468"/>
              </p:ext>
            </p:extLst>
          </p:nvPr>
        </p:nvGraphicFramePr>
        <p:xfrm>
          <a:off x="3632994" y="3927635"/>
          <a:ext cx="13112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2994" y="3927635"/>
                        <a:ext cx="13112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82906"/>
              </p:ext>
            </p:extLst>
          </p:nvPr>
        </p:nvGraphicFramePr>
        <p:xfrm>
          <a:off x="5845175" y="3905250"/>
          <a:ext cx="1314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5175" y="3905250"/>
                        <a:ext cx="13144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91514"/>
              </p:ext>
            </p:extLst>
          </p:nvPr>
        </p:nvGraphicFramePr>
        <p:xfrm>
          <a:off x="2613025" y="4733925"/>
          <a:ext cx="39639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3025" y="4733925"/>
                        <a:ext cx="396398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29667"/>
              </p:ext>
            </p:extLst>
          </p:nvPr>
        </p:nvGraphicFramePr>
        <p:xfrm>
          <a:off x="3089275" y="5678488"/>
          <a:ext cx="1011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7" imgW="215640" imgH="215640" progId="Equation.DSMT4">
                  <p:embed/>
                </p:oleObj>
              </mc:Choice>
              <mc:Fallback>
                <p:oleObj name="Equation" r:id="rId17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89275" y="5678488"/>
                        <a:ext cx="10112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81694"/>
              </p:ext>
            </p:extLst>
          </p:nvPr>
        </p:nvGraphicFramePr>
        <p:xfrm>
          <a:off x="5159375" y="5572125"/>
          <a:ext cx="1014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9" imgW="215640" imgH="215640" progId="Equation.DSMT4">
                  <p:embed/>
                </p:oleObj>
              </mc:Choice>
              <mc:Fallback>
                <p:oleObj name="Equation" r:id="rId1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9375" y="5572125"/>
                        <a:ext cx="1014413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57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818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Lesson 2-4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/>
              <a:t>#1-22 Skip #5,15,17,19,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759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</TotalTime>
  <Words>51</Words>
  <Application>Microsoft Office PowerPoint</Application>
  <PresentationFormat>On-screen Show (4:3)</PresentationFormat>
  <Paragraphs>1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Reteach 2.1-2.4 Solving Equations</vt:lpstr>
      <vt:lpstr>3x + 2 = 7x </vt:lpstr>
      <vt:lpstr>5x - 3 = 5x </vt:lpstr>
      <vt:lpstr>PowerPoint Presentation</vt:lpstr>
      <vt:lpstr>PowerPoint Presentation</vt:lpstr>
      <vt:lpstr>PowerPoint Presentation</vt:lpstr>
      <vt:lpstr>PowerPoint Presentation</vt:lpstr>
      <vt:lpstr>Pg 818 Lesson 2-4 #1-22 Skip #5,15,17,19,20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Face Off!!</dc:title>
  <dc:creator>Nathan Reaves</dc:creator>
  <cp:lastModifiedBy>Reaves, Nathan</cp:lastModifiedBy>
  <cp:revision>68</cp:revision>
  <dcterms:created xsi:type="dcterms:W3CDTF">2013-08-29T18:13:29Z</dcterms:created>
  <dcterms:modified xsi:type="dcterms:W3CDTF">2017-05-11T18:50:50Z</dcterms:modified>
</cp:coreProperties>
</file>